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5F7B" w:rsidRPr="00AC7AAA" w:rsidRDefault="00EC5F7B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Аннотация к рабочей программе учебного предмета «Математика»</w:t>
      </w:r>
    </w:p>
    <w:p w:rsidR="00EC5F7B" w:rsidRPr="00AC7AAA" w:rsidRDefault="00EC5F7B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6 класс</w:t>
      </w:r>
    </w:p>
    <w:p w:rsidR="00EC5F7B" w:rsidRPr="00AC7AAA" w:rsidRDefault="00EC5F7B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  Программа соответствует требованиям ФГОС, основной общей образовательной программе и учебному плану МБОУ «Кубанская школа» на 2020/2021 учебный год.</w:t>
      </w:r>
    </w:p>
    <w:p w:rsidR="00EC5F7B" w:rsidRPr="00AC7AAA" w:rsidRDefault="00EC5F7B" w:rsidP="00AC7AA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Рабочая программа составлена на основе программы  общеобразовательных учреждений. Математика 5-6 классы</w:t>
      </w:r>
      <w:proofErr w:type="gram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С</w:t>
      </w:r>
      <w:proofErr w:type="gram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т. </w:t>
      </w:r>
      <w:proofErr w:type="spell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 –  М.: Просвещение, 2009;</w:t>
      </w:r>
    </w:p>
    <w:p w:rsidR="00EC5F7B" w:rsidRPr="00AC7AAA" w:rsidRDefault="00446DED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грамма рассчитана на 170 часов из расчета 5 часов</w:t>
      </w:r>
      <w:r w:rsidR="00EC5F7B"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неделю.</w:t>
      </w:r>
    </w:p>
    <w:p w:rsidR="00EC45C2" w:rsidRPr="00AC7AAA" w:rsidRDefault="00EC45C2" w:rsidP="00AC7AA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Рабочая программа выполняет </w:t>
      </w:r>
      <w:r w:rsidRPr="00AC7AAA">
        <w:rPr>
          <w:rFonts w:ascii="Times New Roman" w:eastAsia="Calibri" w:hAnsi="Times New Roman" w:cs="Times New Roman"/>
          <w:b/>
          <w:sz w:val="24"/>
          <w:szCs w:val="24"/>
        </w:rPr>
        <w:t>цели</w:t>
      </w: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:rsidR="00EC45C2" w:rsidRPr="00AC7AAA" w:rsidRDefault="00EC45C2" w:rsidP="00AC7AAA">
      <w:pPr>
        <w:numPr>
          <w:ilvl w:val="0"/>
          <w:numId w:val="9"/>
        </w:numPr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вать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атическое развитие понятия числа;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работка умений выполнять устно и письменно арифметические действия над числами, переводить практические задачи на язык математики;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дготовка учащихся к изучению предметов алгебры и геометрии.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и: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охранить теоретические и </w:t>
      </w:r>
      <w:proofErr w:type="gramStart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одические подходы</w:t>
      </w:r>
      <w:proofErr w:type="gramEnd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правдавшие себя в практике преподавания в начальной школе</w:t>
      </w:r>
      <w:r w:rsidRPr="00AC7AAA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ru-RU"/>
        </w:rPr>
        <w:t>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усмотреть возможность компенсации пробелов в подготовке школьников и недостатков в их математическом развитии, развитии внимания и памят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еспечить уровневую дифференциацию в ходе обучения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еспечить базу математических знаний, достаточную для изучения алгебры и геометрии, а также для продолжения образования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формировать устойчивый интерес учащихся к предмету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явить и развить математические и творческие способност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развивать навыки вычислений с натуральными числам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ить выполнять сложение и вычитание обыкновенных дробей с одинаковыми знаменателями, действия с десятичными дробям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ть начальные представления об использование букв для записи выражений и свойств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ить составлять по условию текстовой задачи, несложные линейные уравнения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должить знакомство с геометрическими понятиям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вать навыки построения геометрических фигур и измерения геометрических величин.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ть элементы самостоятельной интеллектуальной деятельности на основе овладения математическими методами познания окружающего мира (умения устанавливать,</w:t>
      </w:r>
      <w:r w:rsidRPr="00AC7AAA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 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ывать, моделировать и объяснять количественные и пространственные отношения)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Развивать основы логического, знаково-символического и алгоритмического мышления; пространственного воображения; математической речи; умения вести поиск информации и работать с ней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вивать познавательные способности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итывать стремление к расширению математических знаний;</w:t>
      </w:r>
    </w:p>
    <w:p w:rsidR="00EC45C2" w:rsidRPr="00AC7AAA" w:rsidRDefault="00EC45C2" w:rsidP="00AC7AAA">
      <w:pPr>
        <w:numPr>
          <w:ilvl w:val="0"/>
          <w:numId w:val="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пособствовать интеллектуальному развитию, формировать качества личности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446DED" w:rsidRPr="00AC7AAA" w:rsidRDefault="00EC5F7B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  <w:r w:rsidR="00AC7AAA"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46DED"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Отношения, пропорции, проценты (26ч)</w:t>
      </w:r>
      <w:r w:rsidR="00446DED"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446DED"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Целые числа (35ч)</w:t>
      </w:r>
      <w:r w:rsidR="00446DED"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446DED"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ациональные числа(38ч). Десятичные дроби (34ч)</w:t>
      </w:r>
      <w:r w:rsidR="00446DED"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446DED"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Обыкновенные и десятичные дроби (24ч)</w:t>
      </w:r>
      <w:r w:rsidR="00446DED"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446DED"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 xml:space="preserve">Повторение (13ч). 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программы представлено следующими разделами:</w:t>
      </w:r>
    </w:p>
    <w:p w:rsidR="00EC45C2" w:rsidRPr="00AC7AAA" w:rsidRDefault="00AC7AAA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яснительная записка (нормативные документы</w:t>
      </w:r>
      <w:r w:rsidR="00EC45C2"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уемые результаты освоения учебного предмета.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е учебного предмета.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тическое планирование</w:t>
      </w:r>
    </w:p>
    <w:p w:rsidR="00446DED" w:rsidRPr="00AC7AAA" w:rsidRDefault="00446DED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5F7B" w:rsidRPr="00AC7AAA" w:rsidRDefault="00EC5F7B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Аннотация к рабочей программе учебного предмета «Алгебра»</w:t>
      </w:r>
    </w:p>
    <w:p w:rsidR="00EC5F7B" w:rsidRPr="00AC7AAA" w:rsidRDefault="00EC5F7B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7 класс</w:t>
      </w:r>
    </w:p>
    <w:p w:rsidR="00EC5F7B" w:rsidRPr="00AC7AAA" w:rsidRDefault="00EC5F7B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  Программа соответствует требованиям ФГОС, основной общей образовательной программе и учебному плану МБОУ «Кубанская школа» на 2020/2021 учебный год.</w:t>
      </w:r>
    </w:p>
    <w:p w:rsidR="00C61603" w:rsidRPr="00AC7AAA" w:rsidRDefault="00C61603" w:rsidP="00AC7AA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</w:pPr>
      <w:proofErr w:type="spellStart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Рабочая</w:t>
      </w:r>
      <w:proofErr w:type="spellEnd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программа</w:t>
      </w:r>
      <w:proofErr w:type="spellEnd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</w:t>
      </w:r>
      <w:proofErr w:type="spellStart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составлена</w:t>
      </w:r>
      <w:proofErr w:type="spellEnd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 xml:space="preserve"> на </w:t>
      </w:r>
      <w:proofErr w:type="spellStart"/>
      <w:r w:rsidRPr="00AC7AAA">
        <w:rPr>
          <w:rFonts w:ascii="Times New Roman" w:eastAsia="Times New Roman" w:hAnsi="Times New Roman" w:cs="Times New Roman"/>
          <w:bCs/>
          <w:sz w:val="24"/>
          <w:szCs w:val="24"/>
          <w:lang w:val="uk-UA" w:eastAsia="uk-UA"/>
        </w:rPr>
        <w:t>основе</w:t>
      </w:r>
      <w:proofErr w:type="spellEnd"/>
      <w:r w:rsidRPr="00AC7AAA">
        <w:rPr>
          <w:rFonts w:ascii="Times New Roman" w:eastAsia="Times New Roman" w:hAnsi="Times New Roman" w:cs="Times New Roman"/>
          <w:bCs/>
          <w:sz w:val="24"/>
          <w:szCs w:val="24"/>
          <w:lang w:eastAsia="uk-UA"/>
        </w:rPr>
        <w:t>:</w:t>
      </w:r>
    </w:p>
    <w:p w:rsidR="00EC5F7B" w:rsidRPr="00AC7AAA" w:rsidRDefault="00C61603" w:rsidP="00AC7AAA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AC7AA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рограммы </w:t>
      </w: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щеобразовательных учреждений. Алгебра 7–9 классы. </w:t>
      </w:r>
      <w:r w:rsidRPr="00AC7AAA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ru-RU"/>
        </w:rPr>
        <w:t>C</w:t>
      </w:r>
      <w:proofErr w:type="spellStart"/>
      <w:r w:rsidRPr="00AC7AA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ставитель</w:t>
      </w:r>
      <w:proofErr w:type="spellEnd"/>
      <w:r w:rsidRPr="00AC7AA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: </w:t>
      </w: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proofErr w:type="gram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Т.А</w:t>
      </w:r>
      <w:proofErr w:type="gram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– М: «Просвещение», 2009. </w:t>
      </w:r>
    </w:p>
    <w:p w:rsidR="00EC5F7B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грамма рассчитана на 102 часа из расчета 3</w:t>
      </w:r>
      <w:r w:rsidR="00EC5F7B"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в неделю.</w:t>
      </w:r>
    </w:p>
    <w:p w:rsidR="00EC45C2" w:rsidRPr="00AC7AAA" w:rsidRDefault="00EC45C2" w:rsidP="00AC7AAA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b/>
          <w:kern w:val="3"/>
          <w:sz w:val="24"/>
          <w:szCs w:val="24"/>
          <w:lang w:val="de-DE" w:eastAsia="ja-JP" w:bidi="fa-IR"/>
        </w:rPr>
      </w:pPr>
      <w:r w:rsidRPr="00AC7AAA">
        <w:rPr>
          <w:rFonts w:ascii="Times New Roman" w:eastAsia="Andale Sans UI" w:hAnsi="Times New Roman" w:cs="Times New Roman"/>
          <w:b/>
          <w:kern w:val="3"/>
          <w:sz w:val="24"/>
          <w:szCs w:val="24"/>
          <w:lang w:eastAsia="ja-JP" w:bidi="fa-IR"/>
        </w:rPr>
        <w:t>Цели:</w:t>
      </w:r>
    </w:p>
    <w:p w:rsidR="00EC45C2" w:rsidRPr="00AC7AAA" w:rsidRDefault="00EC45C2" w:rsidP="00AC7AAA">
      <w:pPr>
        <w:widowControl w:val="0"/>
        <w:numPr>
          <w:ilvl w:val="0"/>
          <w:numId w:val="10"/>
        </w:numPr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</w:pP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одолжить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овладевать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истемо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математически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знани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и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умени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необходимы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дл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именени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в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актическо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деятель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изучения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межны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дисциплин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одолжени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образовани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;</w:t>
      </w:r>
    </w:p>
    <w:p w:rsidR="00EC45C2" w:rsidRPr="00AC7AAA" w:rsidRDefault="00EC45C2" w:rsidP="00AC7AAA">
      <w:pPr>
        <w:widowControl w:val="0"/>
        <w:numPr>
          <w:ilvl w:val="0"/>
          <w:numId w:val="10"/>
        </w:numPr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</w:pP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одолжить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интеллектуальное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развитие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формирование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качеств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лич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необходимы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еловеку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дл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олноценно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жизн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в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овременном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обществе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войственны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математическо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деятель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: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яс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и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точ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мысл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критич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мышлени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интуици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логического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мышления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элементов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алгоритмическо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культуры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остранственных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едставлени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пособност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к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реодолению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трудностей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.</w:t>
      </w:r>
    </w:p>
    <w:p w:rsidR="00EC45C2" w:rsidRPr="00AC7AAA" w:rsidRDefault="00EC45C2" w:rsidP="00AC7AAA">
      <w:pPr>
        <w:pStyle w:val="a3"/>
        <w:shd w:val="clear" w:color="auto" w:fill="FFFFFF" w:themeFill="background1"/>
        <w:spacing w:before="0" w:beforeAutospacing="0" w:after="0" w:afterAutospacing="0"/>
        <w:jc w:val="both"/>
        <w:rPr>
          <w:color w:val="000000"/>
        </w:rPr>
      </w:pPr>
      <w:r w:rsidRPr="00AC7AAA">
        <w:rPr>
          <w:b/>
          <w:bCs/>
          <w:color w:val="000000"/>
        </w:rPr>
        <w:t>Задачи: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развитие представление о числе и роли вычислений в человеческой практике; формирование практических навыков выполнения устных, письменных, инструментальных вычислений, развитие вычислительной культуры;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овладение символическим языком алгебры, выработка формально-оперативные алгебраических умений и применение их к решению математических и нематематических задач;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изучение свойств и графиков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получение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 xml:space="preserve">развитие логического мышления и речи – умения логически обосновывать суждения, проводить несложные систематизации, приводить примеры и </w:t>
      </w:r>
      <w:proofErr w:type="spellStart"/>
      <w:r w:rsidRPr="00AC7AAA">
        <w:rPr>
          <w:color w:val="000000"/>
        </w:rPr>
        <w:t>контрпримеры</w:t>
      </w:r>
      <w:proofErr w:type="spellEnd"/>
      <w:r w:rsidRPr="00AC7AAA">
        <w:rPr>
          <w:color w:val="000000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C45C2" w:rsidRPr="00AC7AAA" w:rsidRDefault="00EC45C2" w:rsidP="00AC7AAA">
      <w:pPr>
        <w:pStyle w:val="a3"/>
        <w:numPr>
          <w:ilvl w:val="0"/>
          <w:numId w:val="11"/>
        </w:numPr>
        <w:shd w:val="clear" w:color="auto" w:fill="FFFFFF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формирование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EC5F7B" w:rsidRPr="00AC7AAA" w:rsidRDefault="00EC5F7B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C61603" w:rsidRPr="00AC7AAA" w:rsidRDefault="00C61603" w:rsidP="00AC7AAA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Повторение(4 часов).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Выражения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тождества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равнения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9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.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Функции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1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0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Степень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с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натуральным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оказателем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1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>4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Многочлены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7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ов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Формулы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сокращенного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множения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7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а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.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Системы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линейных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уравнений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 xml:space="preserve"> (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14</w:t>
      </w:r>
      <w:proofErr w:type="spellStart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val="de-DE" w:eastAsia="ja-JP" w:bidi="fa-IR"/>
        </w:rPr>
        <w:t>)</w:t>
      </w:r>
      <w:r w:rsidRPr="00AC7AAA">
        <w:rPr>
          <w:rFonts w:ascii="Times New Roman" w:eastAsia="Andale Sans UI" w:hAnsi="Times New Roman" w:cs="Times New Roman"/>
          <w:bCs/>
          <w:kern w:val="3"/>
          <w:sz w:val="24"/>
          <w:szCs w:val="24"/>
          <w:lang w:eastAsia="ja-JP" w:bidi="fa-IR"/>
        </w:rPr>
        <w:t>.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Повторение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 (</w:t>
      </w:r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  <w:t xml:space="preserve">7 </w:t>
      </w:r>
      <w:proofErr w:type="spellStart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>часов</w:t>
      </w:r>
      <w:proofErr w:type="spellEnd"/>
      <w:r w:rsidRPr="00AC7AAA">
        <w:rPr>
          <w:rFonts w:ascii="Times New Roman" w:eastAsia="Andale Sans UI" w:hAnsi="Times New Roman" w:cs="Times New Roman"/>
          <w:kern w:val="3"/>
          <w:sz w:val="24"/>
          <w:szCs w:val="24"/>
          <w:lang w:val="de-DE" w:eastAsia="ja-JP" w:bidi="fa-IR"/>
        </w:rPr>
        <w:t xml:space="preserve">) 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программы представлено следующими разделами: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яснительная запи</w:t>
      </w:r>
      <w:r w:rsid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а (нормативные документы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уемые результаты освоения учебного предмета.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е учебного предмета.</w:t>
      </w:r>
    </w:p>
    <w:p w:rsidR="00EC45C2" w:rsidRPr="00AC7AAA" w:rsidRDefault="00EC45C2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тическое планирование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C45C2" w:rsidRPr="00AC7AAA" w:rsidRDefault="00EC45C2" w:rsidP="00AC7AAA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C61603" w:rsidRDefault="00C61603" w:rsidP="00AC7AAA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AC7AAA" w:rsidRDefault="00AC7AAA" w:rsidP="00AC7AAA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AC7AAA" w:rsidRDefault="00AC7AAA" w:rsidP="00AC7AAA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AC7AAA" w:rsidRPr="00AC7AAA" w:rsidRDefault="00AC7AAA" w:rsidP="00AC7AAA">
      <w:pPr>
        <w:widowControl w:val="0"/>
        <w:suppressAutoHyphens/>
        <w:autoSpaceDN w:val="0"/>
        <w:spacing w:after="0" w:line="240" w:lineRule="auto"/>
        <w:ind w:firstLine="720"/>
        <w:jc w:val="both"/>
        <w:textAlignment w:val="baseline"/>
        <w:rPr>
          <w:rFonts w:ascii="Times New Roman" w:eastAsia="Andale Sans UI" w:hAnsi="Times New Roman" w:cs="Times New Roman"/>
          <w:kern w:val="3"/>
          <w:sz w:val="24"/>
          <w:szCs w:val="24"/>
          <w:lang w:eastAsia="ja-JP" w:bidi="fa-IR"/>
        </w:rPr>
      </w:pPr>
    </w:p>
    <w:p w:rsidR="00C61603" w:rsidRPr="00AC7AAA" w:rsidRDefault="00C61603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lastRenderedPageBreak/>
        <w:t>Аннотация к рабочей программе учебного предмета «Геометрия»</w:t>
      </w:r>
    </w:p>
    <w:p w:rsidR="00C61603" w:rsidRPr="00AC7AAA" w:rsidRDefault="00C61603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7 класс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  Программа соответствует требованиям ФГОС, основной общей образовательной программе и учебному плану МБОУ «Кубанская школа» на 2020/2021 учебный год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абочая программа составлена на основе: </w:t>
      </w: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ы общеобразовательных учреждений. Геометрия. 7—9 классы.- </w:t>
      </w:r>
      <w:proofErr w:type="spell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</w:t>
      </w:r>
      <w:proofErr w:type="gram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.Б</w:t>
      </w:r>
      <w:proofErr w:type="gram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урмистрова</w:t>
      </w:r>
      <w:proofErr w:type="spell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. Москва. «Просвещение»,  2008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рассчитана на 68 часа из расчета 2 часа в неделю.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AC7AAA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Цели: </w:t>
      </w:r>
    </w:p>
    <w:p w:rsidR="00EC45C2" w:rsidRPr="00AC7AAA" w:rsidRDefault="00EC45C2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 xml:space="preserve"> систематическое изучение свойств геометрических фигур на плоскости, формирование пространственных представлений, развитие логического мышления и подготовка аппарата, необходимого для изучения смежных дисциплин (физика, черчение и т. д.) и курса стереометрии в старших классах.</w:t>
      </w:r>
    </w:p>
    <w:p w:rsidR="00EC45C2" w:rsidRPr="00AC7AAA" w:rsidRDefault="00EC45C2" w:rsidP="00AC7AAA">
      <w:pPr>
        <w:pStyle w:val="a3"/>
        <w:shd w:val="clear" w:color="auto" w:fill="FFFFFF" w:themeFill="background1"/>
        <w:spacing w:before="0" w:beforeAutospacing="0" w:after="0" w:afterAutospacing="0"/>
        <w:jc w:val="both"/>
        <w:rPr>
          <w:color w:val="000000"/>
        </w:rPr>
      </w:pPr>
      <w:r w:rsidRPr="00AC7AAA">
        <w:rPr>
          <w:b/>
          <w:bCs/>
          <w:color w:val="000000"/>
        </w:rPr>
        <w:t>Задачи</w:t>
      </w:r>
      <w:r w:rsidRPr="00AC7AAA">
        <w:rPr>
          <w:color w:val="000000"/>
        </w:rPr>
        <w:t>: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овладение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формирование представлений об идеях и методах математики как универсального языка науки и техники, средства и моделирования явлений и процессов, устойчивого интереса к предмету;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;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выявление и формирование математических и творческих способностей;</w:t>
      </w:r>
    </w:p>
    <w:p w:rsidR="00EC45C2" w:rsidRPr="00AC7AAA" w:rsidRDefault="00EC45C2" w:rsidP="00AC7AAA">
      <w:pPr>
        <w:pStyle w:val="a3"/>
        <w:numPr>
          <w:ilvl w:val="0"/>
          <w:numId w:val="13"/>
        </w:numPr>
        <w:shd w:val="clear" w:color="auto" w:fill="FFFFFF" w:themeFill="background1"/>
        <w:spacing w:before="0" w:beforeAutospacing="0" w:after="0" w:afterAutospacing="0"/>
        <w:ind w:left="0"/>
        <w:jc w:val="both"/>
        <w:rPr>
          <w:color w:val="000000"/>
        </w:rPr>
      </w:pPr>
      <w:r w:rsidRPr="00AC7AAA">
        <w:rPr>
          <w:color w:val="000000"/>
        </w:rPr>
        <w:t>изучение свойств геометрических фигур на плоскости.</w:t>
      </w:r>
    </w:p>
    <w:p w:rsidR="00676F6B" w:rsidRPr="00AC7AAA" w:rsidRDefault="00676F6B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676F6B" w:rsidRPr="00AC7AAA" w:rsidRDefault="00676F6B" w:rsidP="00AC7AAA">
      <w:pPr>
        <w:widowControl w:val="0"/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ьные геометрические сведения. (11 ч.). Треугольники. (17 ч.). Параллельные прямые. (13 ч.).  Соотношения между сторонами и углами треугольника(18 ч.)</w:t>
      </w:r>
      <w:proofErr w:type="gramStart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.П</w:t>
      </w:r>
      <w:proofErr w:type="gramEnd"/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овторение. Решение задач. (9 ч.)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программы представлено следующими разделами: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яснительная запи</w:t>
      </w:r>
      <w:r w:rsid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а (нормативные документы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уемые результаты освоения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е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тическое планирование</w:t>
      </w:r>
    </w:p>
    <w:p w:rsidR="00447AFF" w:rsidRPr="00AC7AAA" w:rsidRDefault="00447AFF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61603" w:rsidRPr="00AC7AAA" w:rsidRDefault="00C61603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lastRenderedPageBreak/>
        <w:t>Аннотация к рабочей программе учебного предмета «математика: алгебра и начала математического анализа»</w:t>
      </w:r>
      <w:r w:rsidR="00AC7AAA">
        <w:rPr>
          <w:rFonts w:ascii="Times New Roman" w:hAnsi="Times New Roman" w:cs="Times New Roman"/>
          <w:b/>
          <w:sz w:val="24"/>
          <w:szCs w:val="24"/>
        </w:rPr>
        <w:t xml:space="preserve"> 10 </w:t>
      </w:r>
      <w:r w:rsidRPr="00AC7AAA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  Программа соответствует требованиям ФГОС, средней основной  образовательной программе и учебному плану МБОУ «Кубанская школа» на 2020/2021 учебный год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</w:t>
      </w: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бочая программа составлена на основе 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программы общеобразовательных учреждений. Алгебра и начала математического анализа. 10—11 классы</w:t>
      </w:r>
      <w:proofErr w:type="gramStart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.</w:t>
      </w:r>
      <w:proofErr w:type="gramEnd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- </w:t>
      </w:r>
      <w:proofErr w:type="gramStart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с</w:t>
      </w:r>
      <w:proofErr w:type="gramEnd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ост. </w:t>
      </w:r>
      <w:proofErr w:type="spellStart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Бурмистрова</w:t>
      </w:r>
      <w:proofErr w:type="spellEnd"/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Т.А. – М.: Просвещение, 2008. – 159 с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Программа рассчитана на 136 часа из расчета 4 часа в неделю.</w:t>
      </w:r>
    </w:p>
    <w:p w:rsidR="00676F6B" w:rsidRPr="00AC7AAA" w:rsidRDefault="00676F6B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:</w:t>
      </w:r>
    </w:p>
    <w:p w:rsidR="00676F6B" w:rsidRPr="00AC7AAA" w:rsidRDefault="00676F6B" w:rsidP="00AC7AAA">
      <w:pPr>
        <w:numPr>
          <w:ilvl w:val="0"/>
          <w:numId w:val="14"/>
        </w:numPr>
        <w:spacing w:after="0" w:line="240" w:lineRule="auto"/>
        <w:ind w:left="0" w:firstLine="36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ирование представлений о математике как универсальном языке науки, средстве моделирования явлений и процессов, об идеях и методах математики; </w:t>
      </w:r>
    </w:p>
    <w:p w:rsidR="00676F6B" w:rsidRPr="00AC7AAA" w:rsidRDefault="00676F6B" w:rsidP="00AC7AAA">
      <w:pPr>
        <w:numPr>
          <w:ilvl w:val="0"/>
          <w:numId w:val="14"/>
        </w:numPr>
        <w:spacing w:after="0" w:line="240" w:lineRule="auto"/>
        <w:ind w:left="0" w:firstLine="36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676F6B" w:rsidRPr="00AC7AAA" w:rsidRDefault="00676F6B" w:rsidP="00AC7AAA">
      <w:pPr>
        <w:numPr>
          <w:ilvl w:val="0"/>
          <w:numId w:val="14"/>
        </w:numPr>
        <w:spacing w:after="0" w:line="240" w:lineRule="auto"/>
        <w:ind w:left="0" w:firstLine="36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ние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676F6B" w:rsidRPr="00AC7AAA" w:rsidRDefault="00676F6B" w:rsidP="00AC7AAA">
      <w:pPr>
        <w:numPr>
          <w:ilvl w:val="0"/>
          <w:numId w:val="14"/>
        </w:numPr>
        <w:spacing w:after="0" w:line="240" w:lineRule="auto"/>
        <w:ind w:left="0" w:firstLine="36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спитание средствами математики культуры личности: 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 </w:t>
      </w:r>
    </w:p>
    <w:p w:rsidR="00676F6B" w:rsidRPr="00AC7AAA" w:rsidRDefault="00676F6B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:</w:t>
      </w:r>
    </w:p>
    <w:p w:rsidR="00676F6B" w:rsidRPr="00AC7AAA" w:rsidRDefault="00676F6B" w:rsidP="00AC7AAA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1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 языке явлений реального мира;</w:t>
      </w:r>
    </w:p>
    <w:p w:rsidR="00676F6B" w:rsidRPr="00AC7AAA" w:rsidRDefault="00676F6B" w:rsidP="00AC7AAA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1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spellStart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едставлений  о  математических  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676F6B" w:rsidRPr="00AC7AAA" w:rsidRDefault="00676F6B" w:rsidP="00AC7AAA">
      <w:pPr>
        <w:numPr>
          <w:ilvl w:val="0"/>
          <w:numId w:val="15"/>
        </w:numPr>
        <w:shd w:val="clear" w:color="auto" w:fill="FFFFFF"/>
        <w:spacing w:after="0" w:line="240" w:lineRule="auto"/>
        <w:ind w:left="0" w:firstLine="71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программы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7AAA">
        <w:rPr>
          <w:rFonts w:ascii="Times New Roman" w:hAnsi="Times New Roman" w:cs="Times New Roman"/>
          <w:sz w:val="24"/>
          <w:szCs w:val="24"/>
        </w:rPr>
        <w:t xml:space="preserve">Повторение (3 ч). Действительные числа (12 ч). Рациональные уравнения и неравенства (18 ч).  Корень степени </w:t>
      </w:r>
      <w:r w:rsidRPr="00AC7AAA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679031732" r:id="rId7"/>
        </w:object>
      </w:r>
      <w:r w:rsidRPr="00AC7AAA">
        <w:rPr>
          <w:rFonts w:ascii="Times New Roman" w:hAnsi="Times New Roman" w:cs="Times New Roman"/>
          <w:sz w:val="24"/>
          <w:szCs w:val="24"/>
        </w:rPr>
        <w:t xml:space="preserve"> (12 ч)</w:t>
      </w:r>
      <w:proofErr w:type="gramStart"/>
      <w:r w:rsidRPr="00AC7AAA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AC7AAA">
        <w:rPr>
          <w:rFonts w:ascii="Times New Roman" w:hAnsi="Times New Roman" w:cs="Times New Roman"/>
          <w:sz w:val="24"/>
          <w:szCs w:val="24"/>
        </w:rPr>
        <w:t>Степень положительного числа (13 ч)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7AAA">
        <w:rPr>
          <w:rFonts w:ascii="Times New Roman" w:hAnsi="Times New Roman" w:cs="Times New Roman"/>
          <w:sz w:val="24"/>
          <w:szCs w:val="24"/>
        </w:rPr>
        <w:t>Логарифмы (6 ч). Показательные и логарифмические уравнения и неравенства (11 ч)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7AAA">
        <w:rPr>
          <w:rFonts w:ascii="Times New Roman" w:hAnsi="Times New Roman" w:cs="Times New Roman"/>
          <w:sz w:val="24"/>
          <w:szCs w:val="24"/>
        </w:rPr>
        <w:t>Синус и косинус угла (7 ч)</w:t>
      </w:r>
      <w:proofErr w:type="gramStart"/>
      <w:r w:rsidRPr="00AC7AAA">
        <w:rPr>
          <w:rFonts w:ascii="Times New Roman" w:hAnsi="Times New Roman" w:cs="Times New Roman"/>
          <w:sz w:val="24"/>
          <w:szCs w:val="24"/>
        </w:rPr>
        <w:t>.Т</w:t>
      </w:r>
      <w:proofErr w:type="gramEnd"/>
      <w:r w:rsidRPr="00AC7AAA">
        <w:rPr>
          <w:rFonts w:ascii="Times New Roman" w:hAnsi="Times New Roman" w:cs="Times New Roman"/>
          <w:sz w:val="24"/>
          <w:szCs w:val="24"/>
        </w:rPr>
        <w:t>ангенс и котангенс угла (6 ч). Формулы сложения (11 ч)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7AAA">
        <w:rPr>
          <w:rFonts w:ascii="Times New Roman" w:hAnsi="Times New Roman" w:cs="Times New Roman"/>
          <w:sz w:val="24"/>
          <w:szCs w:val="24"/>
        </w:rPr>
        <w:t>Тригонометрические функции числового аргумента (9 ч). Тригонометрические уравнения и неравенства (12 ч). Элементы теории вероятностей (7 ч). Повторение.   (8 ч)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программы представлено следующими разделами: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яснительная запи</w:t>
      </w:r>
      <w:r w:rsid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а (нормативные документы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уемые результаты освоения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е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тическое планирование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C7AAA" w:rsidRDefault="00AC7AAA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61603" w:rsidRPr="00AC7AAA" w:rsidRDefault="00C61603" w:rsidP="00AC7AA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AC7AAA">
        <w:rPr>
          <w:rFonts w:ascii="Times New Roman" w:hAnsi="Times New Roman" w:cs="Times New Roman"/>
          <w:b/>
          <w:sz w:val="24"/>
          <w:szCs w:val="24"/>
        </w:rPr>
        <w:lastRenderedPageBreak/>
        <w:t>Аннотация к рабочей программе учебного предмета «математика: геометрия»</w:t>
      </w:r>
    </w:p>
    <w:p w:rsidR="00C61603" w:rsidRPr="00AC7AAA" w:rsidRDefault="00C61603" w:rsidP="00AC7AAA">
      <w:pPr>
        <w:numPr>
          <w:ilvl w:val="0"/>
          <w:numId w:val="3"/>
        </w:numPr>
        <w:spacing w:after="0" w:line="240" w:lineRule="auto"/>
        <w:ind w:left="0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AAA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     Программа соответствует требованиям ФГОС, средней основной  образовательной программе и учебному плану МБОУ «Кубанская школа» на 2020/2021 учебный год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Рабочая программа составлена на основе </w:t>
      </w:r>
      <w:r w:rsidRPr="00AC7AAA">
        <w:rPr>
          <w:rFonts w:ascii="Times New Roman" w:eastAsia="Calibri" w:hAnsi="Times New Roman" w:cs="Times New Roman"/>
          <w:sz w:val="24"/>
          <w:szCs w:val="24"/>
        </w:rPr>
        <w:t>программы общеобразовательных учреждений. Геометрия. 10—11 класс</w:t>
      </w:r>
      <w:proofErr w:type="gramStart"/>
      <w:r w:rsidRPr="00AC7AAA">
        <w:rPr>
          <w:rFonts w:ascii="Times New Roman" w:eastAsia="Calibri" w:hAnsi="Times New Roman" w:cs="Times New Roman"/>
          <w:sz w:val="24"/>
          <w:szCs w:val="24"/>
        </w:rPr>
        <w:t>ы-</w:t>
      </w:r>
      <w:proofErr w:type="gramEnd"/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сост. Т.А. </w:t>
      </w:r>
      <w:proofErr w:type="spellStart"/>
      <w:r w:rsidRPr="00AC7AAA">
        <w:rPr>
          <w:rFonts w:ascii="Times New Roman" w:eastAsia="Calibri" w:hAnsi="Times New Roman" w:cs="Times New Roman"/>
          <w:sz w:val="24"/>
          <w:szCs w:val="24"/>
        </w:rPr>
        <w:t>Бурмистрова</w:t>
      </w:r>
      <w:proofErr w:type="spellEnd"/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– М.: Просвещение, 2010. – 98 с.</w:t>
      </w: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C7AAA">
        <w:rPr>
          <w:rFonts w:ascii="Times New Roman" w:eastAsia="Calibri" w:hAnsi="Times New Roman" w:cs="Times New Roman"/>
          <w:sz w:val="24"/>
          <w:szCs w:val="24"/>
        </w:rPr>
        <w:t xml:space="preserve">     </w:t>
      </w:r>
      <w:r w:rsidRPr="00AC7AA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 рассчитана на 68 часа из расчета 2 часа в неделю.</w:t>
      </w:r>
    </w:p>
    <w:p w:rsidR="00676F6B" w:rsidRPr="00AC7AAA" w:rsidRDefault="00676F6B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и:</w:t>
      </w:r>
    </w:p>
    <w:p w:rsidR="00676F6B" w:rsidRPr="00AC7AAA" w:rsidRDefault="00676F6B" w:rsidP="00AC7AAA">
      <w:pPr>
        <w:pStyle w:val="a4"/>
        <w:numPr>
          <w:ilvl w:val="0"/>
          <w:numId w:val="18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формирование 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676F6B" w:rsidRPr="00AC7AAA" w:rsidRDefault="00676F6B" w:rsidP="00AC7AAA">
      <w:pPr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овладение</w:t>
      </w: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 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стным и письменным математическим языком, математическими знаниями и умениями, необходимыми для изучения  школьных  </w:t>
      </w:r>
      <w:proofErr w:type="gramStart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тественно-научных</w:t>
      </w:r>
      <w:proofErr w:type="gramEnd"/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исциплин,  для продолжения образования и освоения избранной специальности на современном уровне;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чи:</w:t>
      </w:r>
    </w:p>
    <w:p w:rsidR="00676F6B" w:rsidRPr="00AC7AAA" w:rsidRDefault="00676F6B" w:rsidP="00AC7AAA">
      <w:pPr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развитие</w:t>
      </w: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го мышления, алгоритмической культуры,  пространственного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676F6B" w:rsidRPr="00AC7AAA" w:rsidRDefault="00676F6B" w:rsidP="00AC7AAA">
      <w:pPr>
        <w:numPr>
          <w:ilvl w:val="0"/>
          <w:numId w:val="16"/>
        </w:numPr>
        <w:shd w:val="clear" w:color="auto" w:fill="FFFFFF"/>
        <w:spacing w:after="0" w:line="240" w:lineRule="auto"/>
        <w:ind w:left="0" w:firstLine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воспитание</w:t>
      </w: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едствами математики культуры личности:  знакомство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900750" w:rsidRPr="00AC7AAA" w:rsidRDefault="00C61603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 программы.</w:t>
      </w:r>
    </w:p>
    <w:p w:rsidR="00447AFF" w:rsidRPr="00AC7AAA" w:rsidRDefault="00C61603" w:rsidP="00AC7AAA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Повторение (2 ч)</w:t>
      </w:r>
      <w:r w:rsidRPr="00AC7AAA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Введение в стереометрию (5 ч). Пара</w:t>
      </w:r>
      <w:r w:rsidR="00900750"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ллельность прямых и плоскостей (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18 ч)</w:t>
      </w:r>
      <w:r w:rsidRPr="00AC7AAA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Перпендикулярность прямых и плоскостей (20 ч)</w:t>
      </w:r>
      <w:r w:rsidRPr="00AC7AAA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>Многогранники (16 ч)</w:t>
      </w:r>
      <w:r w:rsidRPr="00AC7AAA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. </w:t>
      </w:r>
      <w:r w:rsidRPr="00AC7AAA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Повторение (7 ч) 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программы представлено следующими разделами: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яснительная запи</w:t>
      </w:r>
      <w:r w:rsid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а (нормативные документы</w:t>
      </w: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уемые результаты освоения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держание учебного предмета.</w:t>
      </w:r>
    </w:p>
    <w:p w:rsidR="00447AFF" w:rsidRPr="00AC7AAA" w:rsidRDefault="00447AFF" w:rsidP="00AC7AA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C7AA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матическое планирование</w:t>
      </w:r>
    </w:p>
    <w:p w:rsidR="00447AFF" w:rsidRPr="00AC7AAA" w:rsidRDefault="00447AFF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61603" w:rsidRPr="00AC7AAA" w:rsidRDefault="00C61603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447AFF" w:rsidRPr="00AC7AAA" w:rsidRDefault="00447AFF" w:rsidP="00AC7AA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900750" w:rsidRPr="00AC7AAA" w:rsidRDefault="00900750" w:rsidP="00AC7AA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24D20" w:rsidRPr="00AC7AAA" w:rsidRDefault="00624D20" w:rsidP="00AC7AA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624D20" w:rsidRPr="00AC7AAA" w:rsidSect="00AC7AAA">
      <w:pgSz w:w="11906" w:h="16838"/>
      <w:pgMar w:top="993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dale Sans UI">
    <w:altName w:val="Arial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E5AAF"/>
    <w:multiLevelType w:val="hybridMultilevel"/>
    <w:tmpl w:val="A1B8AF7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F6771E"/>
    <w:multiLevelType w:val="hybridMultilevel"/>
    <w:tmpl w:val="0B643F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CE23119"/>
    <w:multiLevelType w:val="hybridMultilevel"/>
    <w:tmpl w:val="791A57EE"/>
    <w:lvl w:ilvl="0" w:tplc="041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4">
    <w:nsid w:val="1DDE128F"/>
    <w:multiLevelType w:val="multilevel"/>
    <w:tmpl w:val="78BC29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AB05488"/>
    <w:multiLevelType w:val="multilevel"/>
    <w:tmpl w:val="612A1494"/>
    <w:styleLink w:val="WW8Num1"/>
    <w:lvl w:ilvl="0">
      <w:numFmt w:val="bullet"/>
      <w:lvlText w:val="·"/>
      <w:lvlJc w:val="left"/>
      <w:rPr>
        <w:rFonts w:ascii="Symbol" w:hAnsi="Symbol" w:cs="Times New Roman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6">
    <w:nsid w:val="3B282CA8"/>
    <w:multiLevelType w:val="multilevel"/>
    <w:tmpl w:val="B8CE5C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BEA34F9"/>
    <w:multiLevelType w:val="hybridMultilevel"/>
    <w:tmpl w:val="F3FA8968"/>
    <w:lvl w:ilvl="0" w:tplc="041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8">
    <w:nsid w:val="4D643E05"/>
    <w:multiLevelType w:val="multilevel"/>
    <w:tmpl w:val="22AEDE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0E22FD1"/>
    <w:multiLevelType w:val="hybridMultilevel"/>
    <w:tmpl w:val="AFE8CDAC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126756E"/>
    <w:multiLevelType w:val="hybridMultilevel"/>
    <w:tmpl w:val="A65C9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3940B8C"/>
    <w:multiLevelType w:val="hybridMultilevel"/>
    <w:tmpl w:val="AEB84DA2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48622F"/>
    <w:multiLevelType w:val="hybridMultilevel"/>
    <w:tmpl w:val="1EBA1DA4"/>
    <w:lvl w:ilvl="0" w:tplc="0419000B">
      <w:start w:val="1"/>
      <w:numFmt w:val="bullet"/>
      <w:lvlText w:val=""/>
      <w:lvlJc w:val="left"/>
      <w:pPr>
        <w:ind w:left="143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5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7" w:hanging="360"/>
      </w:pPr>
      <w:rPr>
        <w:rFonts w:ascii="Wingdings" w:hAnsi="Wingdings" w:hint="default"/>
      </w:rPr>
    </w:lvl>
  </w:abstractNum>
  <w:abstractNum w:abstractNumId="13">
    <w:nsid w:val="72585A48"/>
    <w:multiLevelType w:val="hybridMultilevel"/>
    <w:tmpl w:val="D88608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4C5DEA"/>
    <w:multiLevelType w:val="hybridMultilevel"/>
    <w:tmpl w:val="5D0CF4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2E127E"/>
    <w:multiLevelType w:val="multilevel"/>
    <w:tmpl w:val="28220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7B5D6C02"/>
    <w:multiLevelType w:val="multilevel"/>
    <w:tmpl w:val="B8E239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DFB6888"/>
    <w:multiLevelType w:val="hybridMultilevel"/>
    <w:tmpl w:val="52EED860"/>
    <w:lvl w:ilvl="0" w:tplc="A808AF64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9"/>
  </w:num>
  <w:num w:numId="3">
    <w:abstractNumId w:val="17"/>
  </w:num>
  <w:num w:numId="4">
    <w:abstractNumId w:val="11"/>
  </w:num>
  <w:num w:numId="5">
    <w:abstractNumId w:val="0"/>
  </w:num>
  <w:num w:numId="6">
    <w:abstractNumId w:val="13"/>
  </w:num>
  <w:num w:numId="7">
    <w:abstractNumId w:val="14"/>
  </w:num>
  <w:num w:numId="8">
    <w:abstractNumId w:val="8"/>
  </w:num>
  <w:num w:numId="9">
    <w:abstractNumId w:val="4"/>
  </w:num>
  <w:num w:numId="10">
    <w:abstractNumId w:val="5"/>
  </w:num>
  <w:num w:numId="11">
    <w:abstractNumId w:val="16"/>
  </w:num>
  <w:num w:numId="12">
    <w:abstractNumId w:val="3"/>
  </w:num>
  <w:num w:numId="13">
    <w:abstractNumId w:val="15"/>
  </w:num>
  <w:num w:numId="14">
    <w:abstractNumId w:val="10"/>
  </w:num>
  <w:num w:numId="15">
    <w:abstractNumId w:val="6"/>
  </w:num>
  <w:num w:numId="16">
    <w:abstractNumId w:val="2"/>
  </w:num>
  <w:num w:numId="17">
    <w:abstractNumId w:val="1"/>
  </w:num>
  <w:num w:numId="1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5F7B"/>
    <w:rsid w:val="002B1523"/>
    <w:rsid w:val="00446DED"/>
    <w:rsid w:val="00447AFF"/>
    <w:rsid w:val="00624D20"/>
    <w:rsid w:val="00676F6B"/>
    <w:rsid w:val="00900750"/>
    <w:rsid w:val="00AC7AAA"/>
    <w:rsid w:val="00C61603"/>
    <w:rsid w:val="00EC45C2"/>
    <w:rsid w:val="00EC5F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F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WW8Num1">
    <w:name w:val="WW8Num1"/>
    <w:basedOn w:val="a2"/>
    <w:rsid w:val="00EC45C2"/>
    <w:pPr>
      <w:numPr>
        <w:numId w:val="10"/>
      </w:numPr>
    </w:pPr>
  </w:style>
  <w:style w:type="paragraph" w:styleId="a3">
    <w:name w:val="Normal (Web)"/>
    <w:basedOn w:val="a"/>
    <w:uiPriority w:val="99"/>
    <w:semiHidden/>
    <w:unhideWhenUsed/>
    <w:rsid w:val="00EC45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47AF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C5F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WW8Num1">
    <w:name w:val="WW8Num1"/>
    <w:basedOn w:val="a2"/>
    <w:rsid w:val="00EC45C2"/>
    <w:pPr>
      <w:numPr>
        <w:numId w:val="10"/>
      </w:numPr>
    </w:pPr>
  </w:style>
  <w:style w:type="paragraph" w:styleId="a3">
    <w:name w:val="Normal (Web)"/>
    <w:basedOn w:val="a"/>
    <w:uiPriority w:val="99"/>
    <w:semiHidden/>
    <w:unhideWhenUsed/>
    <w:rsid w:val="00EC45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447A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52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2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8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838</Words>
  <Characters>10478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isov@outlook.com</dc:creator>
  <cp:lastModifiedBy>Кубанская Школа</cp:lastModifiedBy>
  <cp:revision>4</cp:revision>
  <dcterms:created xsi:type="dcterms:W3CDTF">2021-04-03T17:50:00Z</dcterms:created>
  <dcterms:modified xsi:type="dcterms:W3CDTF">2021-04-04T05:56:00Z</dcterms:modified>
</cp:coreProperties>
</file>